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281D7BD" w14:textId="77777777" w:rsidR="00637D97" w:rsidRDefault="008C4756">
      <w:r>
        <w:t>2.2</w:t>
      </w:r>
    </w:p>
    <w:tbl>
      <w:tblPr>
        <w:tblW w:w="10878" w:type="dxa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84"/>
        <w:gridCol w:w="2008"/>
        <w:gridCol w:w="3867"/>
        <w:gridCol w:w="3219"/>
      </w:tblGrid>
      <w:tr w:rsidR="008C4756" w:rsidRPr="00744C96" w14:paraId="13739ECF" w14:textId="77777777" w:rsidTr="008C4756">
        <w:trPr>
          <w:trHeight w:val="1055"/>
          <w:jc w:val="right"/>
        </w:trPr>
        <w:tc>
          <w:tcPr>
            <w:tcW w:w="0" w:type="auto"/>
            <w:shd w:val="clear" w:color="auto" w:fill="auto"/>
          </w:tcPr>
          <w:p w14:paraId="7A3E6684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  <w:b/>
                <w:sz w:val="24"/>
                <w:szCs w:val="24"/>
              </w:rPr>
            </w:pPr>
            <w:r w:rsidRPr="00744C96">
              <w:rPr>
                <w:rFonts w:eastAsia="Times New Roman"/>
                <w:b/>
                <w:sz w:val="24"/>
                <w:szCs w:val="24"/>
              </w:rPr>
              <w:t>What you need to know &amp; be able to do</w:t>
            </w:r>
          </w:p>
        </w:tc>
        <w:tc>
          <w:tcPr>
            <w:tcW w:w="0" w:type="auto"/>
            <w:shd w:val="clear" w:color="auto" w:fill="auto"/>
          </w:tcPr>
          <w:p w14:paraId="46EFD5B5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  <w:b/>
                <w:sz w:val="24"/>
                <w:szCs w:val="24"/>
              </w:rPr>
            </w:pPr>
            <w:r w:rsidRPr="00744C96">
              <w:rPr>
                <w:rFonts w:eastAsia="Times New Roman"/>
                <w:b/>
                <w:sz w:val="24"/>
                <w:szCs w:val="24"/>
              </w:rPr>
              <w:t>Things to remember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14:paraId="79E64F0D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  <w:b/>
                <w:sz w:val="24"/>
                <w:szCs w:val="24"/>
              </w:rPr>
            </w:pPr>
            <w:r w:rsidRPr="00744C96">
              <w:rPr>
                <w:rFonts w:eastAsia="Times New Roman"/>
                <w:b/>
                <w:sz w:val="24"/>
                <w:szCs w:val="24"/>
              </w:rPr>
              <w:t>Examples</w:t>
            </w:r>
          </w:p>
        </w:tc>
      </w:tr>
      <w:tr w:rsidR="008C4756" w:rsidRPr="00744C96" w14:paraId="340EFCB1" w14:textId="77777777" w:rsidTr="008C4756">
        <w:trPr>
          <w:trHeight w:val="3886"/>
          <w:jc w:val="right"/>
        </w:trPr>
        <w:tc>
          <w:tcPr>
            <w:tcW w:w="0" w:type="auto"/>
            <w:shd w:val="clear" w:color="auto" w:fill="auto"/>
          </w:tcPr>
          <w:p w14:paraId="55A0330E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744C96">
              <w:rPr>
                <w:rFonts w:eastAsia="Times New Roman"/>
                <w:sz w:val="24"/>
                <w:szCs w:val="24"/>
              </w:rPr>
              <w:t>Determine if a relation is a function.</w:t>
            </w:r>
          </w:p>
        </w:tc>
        <w:tc>
          <w:tcPr>
            <w:tcW w:w="0" w:type="auto"/>
            <w:shd w:val="clear" w:color="auto" w:fill="auto"/>
          </w:tcPr>
          <w:p w14:paraId="7DD38157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</w:rPr>
            </w:pPr>
            <w:r w:rsidRPr="00744C96">
              <w:rPr>
                <w:rFonts w:eastAsia="Times New Roman"/>
              </w:rPr>
              <w:t>Every input only has one output (each ‘x’ only has one ‘y’)</w:t>
            </w:r>
          </w:p>
          <w:p w14:paraId="3615DDF8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</w:rPr>
            </w:pPr>
          </w:p>
          <w:p w14:paraId="7FF13434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</w:rPr>
            </w:pPr>
            <w:r w:rsidRPr="00744C96">
              <w:rPr>
                <w:rFonts w:eastAsia="Times New Roman"/>
              </w:rPr>
              <w:t>Use the vertical line test on graphs.</w:t>
            </w:r>
          </w:p>
        </w:tc>
        <w:tc>
          <w:tcPr>
            <w:tcW w:w="0" w:type="auto"/>
            <w:shd w:val="clear" w:color="auto" w:fill="auto"/>
          </w:tcPr>
          <w:p w14:paraId="636CA92C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744C96">
              <w:rPr>
                <w:rFonts w:eastAsia="Times New Roman"/>
                <w:sz w:val="24"/>
                <w:szCs w:val="24"/>
              </w:rPr>
              <w:t>1.  Determine if the graph is a function.</w:t>
            </w:r>
          </w:p>
          <w:p w14:paraId="5AA2E79B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369C115B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744C96">
              <w:rPr>
                <w:rFonts w:ascii="Times New Roman" w:eastAsia="Times New Roman" w:hAnsi="Times New Roman"/>
                <w:noProof/>
                <w:sz w:val="24"/>
                <w:szCs w:val="24"/>
              </w:rPr>
              <w:drawing>
                <wp:inline distT="0" distB="0" distL="0" distR="0" wp14:anchorId="60640F2D" wp14:editId="79A70993">
                  <wp:extent cx="1606550" cy="12827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lum bright="-40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689" t="19722" r="21216" b="138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6550" cy="128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C52A70E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29DF7325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744C96">
              <w:rPr>
                <w:rFonts w:eastAsia="Times New Roman"/>
                <w:sz w:val="24"/>
                <w:szCs w:val="24"/>
              </w:rPr>
              <w:t>2.  Determine if the table represents a function.</w:t>
            </w:r>
          </w:p>
          <w:p w14:paraId="7C51089C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tbl>
            <w:tblPr>
              <w:tblW w:w="814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15"/>
              <w:gridCol w:w="399"/>
            </w:tblGrid>
            <w:tr w:rsidR="008C4756" w:rsidRPr="00744C96" w14:paraId="6BD3F83B" w14:textId="77777777" w:rsidTr="008C4756">
              <w:trPr>
                <w:trHeight w:val="460"/>
                <w:jc w:val="center"/>
              </w:trPr>
              <w:tc>
                <w:tcPr>
                  <w:tcW w:w="0" w:type="auto"/>
                  <w:shd w:val="clear" w:color="auto" w:fill="auto"/>
                </w:tcPr>
                <w:p w14:paraId="4BC45563" w14:textId="77777777" w:rsidR="008C4756" w:rsidRPr="00744C96" w:rsidRDefault="008C4756" w:rsidP="009456A4">
                  <w:pPr>
                    <w:spacing w:line="240" w:lineRule="auto"/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744C96">
                    <w:rPr>
                      <w:rFonts w:eastAsia="Times New Roman"/>
                      <w:b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399" w:type="dxa"/>
                  <w:shd w:val="clear" w:color="auto" w:fill="auto"/>
                </w:tcPr>
                <w:p w14:paraId="460C9599" w14:textId="77777777" w:rsidR="008C4756" w:rsidRPr="00744C96" w:rsidRDefault="008C4756" w:rsidP="009456A4">
                  <w:pPr>
                    <w:spacing w:line="240" w:lineRule="auto"/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744C96">
                    <w:rPr>
                      <w:rFonts w:eastAsia="Times New Roman"/>
                      <w:b/>
                      <w:sz w:val="24"/>
                      <w:szCs w:val="24"/>
                    </w:rPr>
                    <w:t>y</w:t>
                  </w:r>
                </w:p>
              </w:tc>
            </w:tr>
            <w:tr w:rsidR="008C4756" w:rsidRPr="00744C96" w14:paraId="57D2205D" w14:textId="77777777" w:rsidTr="008C4756">
              <w:trPr>
                <w:trHeight w:val="460"/>
                <w:jc w:val="center"/>
              </w:trPr>
              <w:tc>
                <w:tcPr>
                  <w:tcW w:w="0" w:type="auto"/>
                  <w:shd w:val="clear" w:color="auto" w:fill="auto"/>
                </w:tcPr>
                <w:p w14:paraId="3DE6CD9E" w14:textId="77777777" w:rsidR="008C4756" w:rsidRPr="00744C96" w:rsidRDefault="008C4756" w:rsidP="009456A4">
                  <w:pPr>
                    <w:spacing w:line="240" w:lineRule="auto"/>
                    <w:rPr>
                      <w:rFonts w:eastAsia="Times New Roman"/>
                      <w:sz w:val="24"/>
                      <w:szCs w:val="24"/>
                    </w:rPr>
                  </w:pPr>
                  <w:r w:rsidRPr="00744C96">
                    <w:rPr>
                      <w:rFonts w:eastAsia="Times New Roman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399" w:type="dxa"/>
                  <w:shd w:val="clear" w:color="auto" w:fill="auto"/>
                </w:tcPr>
                <w:p w14:paraId="5A6B0CAD" w14:textId="77777777" w:rsidR="008C4756" w:rsidRPr="00744C96" w:rsidRDefault="008C4756" w:rsidP="009456A4">
                  <w:pPr>
                    <w:spacing w:line="240" w:lineRule="auto"/>
                    <w:rPr>
                      <w:rFonts w:eastAsia="Times New Roman"/>
                      <w:sz w:val="24"/>
                      <w:szCs w:val="24"/>
                    </w:rPr>
                  </w:pPr>
                  <w:r w:rsidRPr="00744C96">
                    <w:rPr>
                      <w:rFonts w:eastAsia="Times New Roman"/>
                      <w:sz w:val="24"/>
                      <w:szCs w:val="24"/>
                    </w:rPr>
                    <w:t>4</w:t>
                  </w:r>
                </w:p>
              </w:tc>
            </w:tr>
            <w:tr w:rsidR="008C4756" w:rsidRPr="00744C96" w14:paraId="2933B2C1" w14:textId="77777777" w:rsidTr="008C4756">
              <w:trPr>
                <w:trHeight w:val="449"/>
                <w:jc w:val="center"/>
              </w:trPr>
              <w:tc>
                <w:tcPr>
                  <w:tcW w:w="0" w:type="auto"/>
                  <w:shd w:val="clear" w:color="auto" w:fill="auto"/>
                </w:tcPr>
                <w:p w14:paraId="33306F9F" w14:textId="77777777" w:rsidR="008C4756" w:rsidRPr="00744C96" w:rsidRDefault="008C4756" w:rsidP="009456A4">
                  <w:pPr>
                    <w:spacing w:line="240" w:lineRule="auto"/>
                    <w:rPr>
                      <w:rFonts w:eastAsia="Times New Roman"/>
                      <w:sz w:val="24"/>
                      <w:szCs w:val="24"/>
                    </w:rPr>
                  </w:pPr>
                  <w:r w:rsidRPr="00744C96">
                    <w:rPr>
                      <w:rFonts w:eastAsia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399" w:type="dxa"/>
                  <w:shd w:val="clear" w:color="auto" w:fill="auto"/>
                </w:tcPr>
                <w:p w14:paraId="6436E673" w14:textId="77777777" w:rsidR="008C4756" w:rsidRPr="00744C96" w:rsidRDefault="008C4756" w:rsidP="009456A4">
                  <w:pPr>
                    <w:spacing w:line="240" w:lineRule="auto"/>
                    <w:rPr>
                      <w:rFonts w:eastAsia="Times New Roman"/>
                      <w:sz w:val="24"/>
                      <w:szCs w:val="24"/>
                    </w:rPr>
                  </w:pPr>
                  <w:r w:rsidRPr="00744C96">
                    <w:rPr>
                      <w:rFonts w:eastAsia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8C4756" w:rsidRPr="00744C96" w14:paraId="597426A5" w14:textId="77777777" w:rsidTr="008C4756">
              <w:trPr>
                <w:trHeight w:val="460"/>
                <w:jc w:val="center"/>
              </w:trPr>
              <w:tc>
                <w:tcPr>
                  <w:tcW w:w="0" w:type="auto"/>
                  <w:shd w:val="clear" w:color="auto" w:fill="auto"/>
                </w:tcPr>
                <w:p w14:paraId="3F5D5BF2" w14:textId="77777777" w:rsidR="008C4756" w:rsidRPr="00744C96" w:rsidRDefault="008C4756" w:rsidP="009456A4">
                  <w:pPr>
                    <w:spacing w:line="240" w:lineRule="auto"/>
                    <w:rPr>
                      <w:rFonts w:eastAsia="Times New Roman"/>
                      <w:sz w:val="24"/>
                      <w:szCs w:val="24"/>
                    </w:rPr>
                  </w:pPr>
                  <w:r w:rsidRPr="00744C96">
                    <w:rPr>
                      <w:rFonts w:eastAsia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399" w:type="dxa"/>
                  <w:shd w:val="clear" w:color="auto" w:fill="auto"/>
                </w:tcPr>
                <w:p w14:paraId="7B9D37D7" w14:textId="77777777" w:rsidR="008C4756" w:rsidRPr="00744C96" w:rsidRDefault="008C4756" w:rsidP="009456A4">
                  <w:pPr>
                    <w:spacing w:line="240" w:lineRule="auto"/>
                    <w:rPr>
                      <w:rFonts w:eastAsia="Times New Roman"/>
                      <w:sz w:val="24"/>
                      <w:szCs w:val="24"/>
                    </w:rPr>
                  </w:pPr>
                  <w:r w:rsidRPr="00744C96">
                    <w:rPr>
                      <w:rFonts w:eastAsia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8C4756" w:rsidRPr="00744C96" w14:paraId="0AD0D5A9" w14:textId="77777777" w:rsidTr="008C4756">
              <w:trPr>
                <w:trHeight w:val="460"/>
                <w:jc w:val="center"/>
              </w:trPr>
              <w:tc>
                <w:tcPr>
                  <w:tcW w:w="0" w:type="auto"/>
                  <w:shd w:val="clear" w:color="auto" w:fill="auto"/>
                </w:tcPr>
                <w:p w14:paraId="57FB6560" w14:textId="77777777" w:rsidR="008C4756" w:rsidRPr="00744C96" w:rsidRDefault="008C4756" w:rsidP="009456A4">
                  <w:pPr>
                    <w:spacing w:line="240" w:lineRule="auto"/>
                    <w:rPr>
                      <w:rFonts w:eastAsia="Times New Roman"/>
                      <w:sz w:val="24"/>
                      <w:szCs w:val="24"/>
                    </w:rPr>
                  </w:pPr>
                  <w:r w:rsidRPr="00744C96">
                    <w:rPr>
                      <w:rFonts w:eastAsia="Times New Roman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399" w:type="dxa"/>
                  <w:shd w:val="clear" w:color="auto" w:fill="auto"/>
                </w:tcPr>
                <w:p w14:paraId="626D011E" w14:textId="77777777" w:rsidR="008C4756" w:rsidRPr="00744C96" w:rsidRDefault="008C4756" w:rsidP="009456A4">
                  <w:pPr>
                    <w:spacing w:line="240" w:lineRule="auto"/>
                    <w:rPr>
                      <w:rFonts w:eastAsia="Times New Roman"/>
                      <w:sz w:val="24"/>
                      <w:szCs w:val="24"/>
                    </w:rPr>
                  </w:pPr>
                  <w:r w:rsidRPr="00744C96">
                    <w:rPr>
                      <w:rFonts w:eastAsia="Times New Roman"/>
                      <w:sz w:val="24"/>
                      <w:szCs w:val="24"/>
                    </w:rPr>
                    <w:t>7</w:t>
                  </w:r>
                </w:p>
              </w:tc>
            </w:tr>
          </w:tbl>
          <w:p w14:paraId="08A16E3E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</w:tr>
      <w:tr w:rsidR="008C4756" w:rsidRPr="00744C96" w14:paraId="063AF066" w14:textId="77777777" w:rsidTr="008C4756">
        <w:trPr>
          <w:trHeight w:val="1953"/>
          <w:jc w:val="right"/>
        </w:trPr>
        <w:tc>
          <w:tcPr>
            <w:tcW w:w="0" w:type="auto"/>
            <w:shd w:val="clear" w:color="auto" w:fill="auto"/>
          </w:tcPr>
          <w:p w14:paraId="3E00E6AC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744C96">
              <w:rPr>
                <w:rFonts w:eastAsia="Times New Roman"/>
                <w:sz w:val="24"/>
                <w:szCs w:val="24"/>
              </w:rPr>
              <w:t>Evaluate functions.</w:t>
            </w:r>
          </w:p>
        </w:tc>
        <w:tc>
          <w:tcPr>
            <w:tcW w:w="0" w:type="auto"/>
            <w:shd w:val="clear" w:color="auto" w:fill="auto"/>
          </w:tcPr>
          <w:p w14:paraId="439E1C31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</w:rPr>
            </w:pPr>
            <w:r w:rsidRPr="00744C96">
              <w:rPr>
                <w:rFonts w:eastAsia="Times New Roman"/>
              </w:rPr>
              <w:t>f(x) function notation</w:t>
            </w:r>
          </w:p>
          <w:p w14:paraId="23AC5720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</w:rPr>
            </w:pPr>
            <w:r w:rsidRPr="00744C96">
              <w:rPr>
                <w:rFonts w:eastAsia="Times New Roman"/>
              </w:rPr>
              <w:t>f(2) means you must substitute a ‘2’ for every ‘x’ in the function!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14:paraId="25971981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</w:t>
            </w:r>
            <w:r w:rsidRPr="00744C96">
              <w:rPr>
                <w:rFonts w:eastAsia="Times New Roman"/>
                <w:sz w:val="24"/>
                <w:szCs w:val="24"/>
              </w:rPr>
              <w:t>.  Evaluate f(4).</w:t>
            </w:r>
          </w:p>
          <w:p w14:paraId="30BA2A27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70EFEE29" w14:textId="77777777" w:rsidR="008C4756" w:rsidRPr="008C475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libri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hAnsi="Calibri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libri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libri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libri"/>
                    <w:sz w:val="24"/>
                    <w:szCs w:val="24"/>
                  </w:rPr>
                  <m:t>+3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 w:hAnsi="Calibri"/>
                    <w:sz w:val="24"/>
                    <w:szCs w:val="24"/>
                  </w:rPr>
                  <m:t>-</m:t>
                </m:r>
                <m:r>
                  <w:rPr>
                    <w:rFonts w:ascii="Cambria Math" w:hAnsi="Calibri"/>
                    <w:sz w:val="24"/>
                    <w:szCs w:val="24"/>
                  </w:rPr>
                  <m:t>1</m:t>
                </m:r>
              </m:oMath>
            </m:oMathPara>
          </w:p>
          <w:p w14:paraId="3F908C7C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276A58F9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  <w:r w:rsidRPr="00744C96">
              <w:rPr>
                <w:rFonts w:eastAsia="Times New Roman"/>
                <w:sz w:val="24"/>
                <w:szCs w:val="24"/>
              </w:rPr>
              <w:t xml:space="preserve">.  Find the value of </w:t>
            </w:r>
          </w:p>
          <w:p w14:paraId="35E41FD3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4x-2</m:t>
              </m:r>
            </m:oMath>
            <w:r w:rsidRPr="00744C96">
              <w:rPr>
                <w:rFonts w:eastAsia="Times New Roman"/>
                <w:sz w:val="24"/>
                <w:szCs w:val="24"/>
              </w:rPr>
              <w:t xml:space="preserve"> when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x=-1</m:t>
              </m:r>
            </m:oMath>
            <w:r w:rsidRPr="00744C96">
              <w:rPr>
                <w:rFonts w:eastAsia="Times New Roman"/>
                <w:sz w:val="24"/>
                <w:szCs w:val="24"/>
              </w:rPr>
              <w:t>.</w:t>
            </w:r>
          </w:p>
          <w:p w14:paraId="0BA5B38D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6EE5F027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</w:tr>
      <w:tr w:rsidR="008C4756" w14:paraId="5287AE43" w14:textId="77777777" w:rsidTr="008C4756">
        <w:trPr>
          <w:trHeight w:val="3138"/>
          <w:jc w:val="right"/>
        </w:trPr>
        <w:tc>
          <w:tcPr>
            <w:tcW w:w="0" w:type="auto"/>
            <w:gridSpan w:val="4"/>
            <w:shd w:val="clear" w:color="auto" w:fill="auto"/>
          </w:tcPr>
          <w:p w14:paraId="1E251FA5" w14:textId="77777777" w:rsidR="008C4756" w:rsidRPr="009F2C67" w:rsidRDefault="008C4756" w:rsidP="009456A4">
            <w:pPr>
              <w:tabs>
                <w:tab w:val="left" w:pos="3240"/>
                <w:tab w:val="right" w:pos="10800"/>
              </w:tabs>
              <w:spacing w:line="240" w:lineRule="auto"/>
              <w:jc w:val="both"/>
              <w:rPr>
                <w:sz w:val="24"/>
              </w:rPr>
            </w:pPr>
            <w:r w:rsidRPr="009F2C67">
              <w:rPr>
                <w:sz w:val="24"/>
              </w:rPr>
              <w:t>5.</w:t>
            </w:r>
            <w:r w:rsidRPr="00041F7F">
              <w:rPr>
                <w:rFonts w:ascii="Bookman Old Style" w:hAnsi="Bookman Old Style"/>
                <w:sz w:val="24"/>
              </w:rPr>
              <w:t xml:space="preserve"> </w:t>
            </w:r>
            <w:r w:rsidRPr="009F2C67">
              <w:rPr>
                <w:sz w:val="24"/>
              </w:rPr>
              <w:t>Find the value of f(5).</w:t>
            </w:r>
          </w:p>
          <w:p w14:paraId="113BC553" w14:textId="77777777" w:rsidR="008C4756" w:rsidRPr="009F2C67" w:rsidRDefault="008C4756" w:rsidP="009456A4">
            <w:pPr>
              <w:tabs>
                <w:tab w:val="left" w:pos="3240"/>
                <w:tab w:val="right" w:pos="10800"/>
              </w:tabs>
              <w:spacing w:line="240" w:lineRule="auto"/>
              <w:jc w:val="both"/>
              <w:rPr>
                <w:sz w:val="24"/>
              </w:rPr>
            </w:pPr>
            <w:r w:rsidRPr="009F2C67">
              <w:rPr>
                <w:sz w:val="24"/>
              </w:rPr>
              <w:t>6. Find the value of x for f(x)=2.</w:t>
            </w:r>
          </w:p>
          <w:p w14:paraId="3D0DC676" w14:textId="77777777" w:rsidR="008C4756" w:rsidRPr="009F2C67" w:rsidRDefault="008C4756" w:rsidP="009456A4">
            <w:pPr>
              <w:tabs>
                <w:tab w:val="left" w:pos="3240"/>
                <w:tab w:val="right" w:pos="10800"/>
              </w:tabs>
              <w:spacing w:line="240" w:lineRule="auto"/>
              <w:jc w:val="both"/>
              <w:rPr>
                <w:sz w:val="24"/>
              </w:rPr>
            </w:pPr>
            <w:r w:rsidRPr="009F2C67">
              <w:rPr>
                <w:sz w:val="24"/>
              </w:rPr>
              <w:t>7. Identify the maximum and minimum in function notation.</w:t>
            </w:r>
          </w:p>
          <w:p w14:paraId="54837761" w14:textId="77777777" w:rsidR="008C4756" w:rsidRDefault="008C4756" w:rsidP="009456A4">
            <w:pPr>
              <w:tabs>
                <w:tab w:val="left" w:pos="3240"/>
                <w:tab w:val="right" w:pos="10800"/>
              </w:tabs>
              <w:spacing w:line="240" w:lineRule="auto"/>
              <w:jc w:val="right"/>
              <w:rPr>
                <w:rFonts w:eastAsia="Times New Roman"/>
                <w:sz w:val="24"/>
                <w:szCs w:val="24"/>
              </w:rPr>
            </w:pPr>
            <w:r>
              <w:rPr>
                <w:rFonts w:ascii="Bookman Old Style" w:hAnsi="Bookman Old Style"/>
              </w:rPr>
              <w:tab/>
            </w:r>
            <w:r w:rsidRPr="00431BD4">
              <w:rPr>
                <w:noProof/>
              </w:rPr>
              <w:drawing>
                <wp:inline distT="0" distB="0" distL="0" distR="0" wp14:anchorId="182734DB" wp14:editId="33237121">
                  <wp:extent cx="3079750" cy="1784350"/>
                  <wp:effectExtent l="0" t="0" r="6350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9750" cy="178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4756" w:rsidRPr="009F2C67" w14:paraId="2FCF8692" w14:textId="77777777" w:rsidTr="008C4756">
        <w:trPr>
          <w:trHeight w:val="2088"/>
          <w:jc w:val="right"/>
        </w:trPr>
        <w:tc>
          <w:tcPr>
            <w:tcW w:w="0" w:type="auto"/>
            <w:vMerge w:val="restart"/>
            <w:shd w:val="clear" w:color="auto" w:fill="auto"/>
          </w:tcPr>
          <w:p w14:paraId="3A351B01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744C96">
              <w:rPr>
                <w:rFonts w:eastAsia="Times New Roman"/>
                <w:sz w:val="24"/>
                <w:szCs w:val="24"/>
              </w:rPr>
              <w:t>Write the equation of a line.</w:t>
            </w:r>
          </w:p>
        </w:tc>
        <w:tc>
          <w:tcPr>
            <w:tcW w:w="0" w:type="auto"/>
            <w:vMerge w:val="restart"/>
            <w:shd w:val="clear" w:color="auto" w:fill="auto"/>
          </w:tcPr>
          <w:p w14:paraId="2259C6F6" w14:textId="77777777" w:rsidR="008C4756" w:rsidRPr="008C475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y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=m(x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)</m:t>
                </m:r>
              </m:oMath>
            </m:oMathPara>
          </w:p>
          <w:p w14:paraId="69329DC9" w14:textId="77777777" w:rsidR="008C4756" w:rsidRPr="009F2C67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55DC20BA" w14:textId="77777777" w:rsidR="008C4756" w:rsidRPr="009F2C67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  <w:r w:rsidRPr="009F2C67">
              <w:rPr>
                <w:rFonts w:eastAsia="Times New Roman"/>
                <w:sz w:val="24"/>
                <w:szCs w:val="24"/>
              </w:rPr>
              <w:t xml:space="preserve">.  Write the equation of the line that has a slope of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oMath>
            <w:r w:rsidRPr="009F2C67">
              <w:rPr>
                <w:rFonts w:eastAsia="Times New Roman"/>
                <w:sz w:val="24"/>
                <w:szCs w:val="24"/>
              </w:rPr>
              <w:t xml:space="preserve"> and contains the point (4, 6).</w:t>
            </w:r>
          </w:p>
          <w:p w14:paraId="78E0714F" w14:textId="77777777" w:rsidR="008C475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5567D98F" w14:textId="77777777" w:rsidR="008C475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0C123884" w14:textId="77777777" w:rsidR="008C4756" w:rsidRPr="009F2C67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320ED335" w14:textId="77777777" w:rsidR="008C4756" w:rsidRPr="009F2C67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9</w:t>
            </w:r>
            <w:r w:rsidRPr="009F2C67">
              <w:rPr>
                <w:rFonts w:eastAsia="Times New Roman"/>
                <w:sz w:val="24"/>
                <w:szCs w:val="24"/>
              </w:rPr>
              <w:t xml:space="preserve">.  Write the equation of the line that contains the points </w:t>
            </w:r>
          </w:p>
          <w:p w14:paraId="7DC95504" w14:textId="77777777" w:rsidR="008C4756" w:rsidRPr="009F2C67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(-2, 2) </w:t>
            </w:r>
            <w:r w:rsidRPr="009F2C67">
              <w:rPr>
                <w:rFonts w:eastAsia="Times New Roman"/>
                <w:sz w:val="24"/>
                <w:szCs w:val="24"/>
              </w:rPr>
              <w:t>and (2, -2).</w:t>
            </w:r>
          </w:p>
        </w:tc>
      </w:tr>
      <w:tr w:rsidR="008C4756" w:rsidRPr="009F2C67" w14:paraId="322141A5" w14:textId="77777777" w:rsidTr="008C4756">
        <w:trPr>
          <w:trHeight w:val="2088"/>
          <w:jc w:val="right"/>
        </w:trPr>
        <w:tc>
          <w:tcPr>
            <w:tcW w:w="0" w:type="auto"/>
            <w:vMerge/>
            <w:shd w:val="clear" w:color="auto" w:fill="auto"/>
          </w:tcPr>
          <w:p w14:paraId="476A5C4A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shd w:val="clear" w:color="auto" w:fill="auto"/>
          </w:tcPr>
          <w:p w14:paraId="56636723" w14:textId="77777777" w:rsidR="008C4756" w:rsidRPr="009F2C67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3E7884E7" w14:textId="77777777" w:rsidR="008C475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0</w:t>
            </w:r>
            <w:r w:rsidRPr="009F2C67">
              <w:rPr>
                <w:rFonts w:eastAsia="Times New Roman"/>
                <w:sz w:val="24"/>
                <w:szCs w:val="24"/>
              </w:rPr>
              <w:t xml:space="preserve">.  Write the equation of the line that is parallel to the line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-4x-1</m:t>
              </m:r>
            </m:oMath>
            <w:r w:rsidRPr="009F2C67">
              <w:rPr>
                <w:rFonts w:eastAsia="Times New Roman"/>
                <w:sz w:val="24"/>
                <w:szCs w:val="24"/>
              </w:rPr>
              <w:t xml:space="preserve"> and contains the point (1, 5).</w:t>
            </w:r>
          </w:p>
          <w:p w14:paraId="308F6DEE" w14:textId="77777777" w:rsidR="008C475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09791F67" w14:textId="77777777" w:rsidR="008C475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06B66107" w14:textId="77777777" w:rsidR="008C475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1DB4FC46" w14:textId="77777777" w:rsidR="008C4756" w:rsidRPr="009F2C67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433EBBC8" w14:textId="77777777" w:rsidR="008C475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1</w:t>
            </w:r>
            <w:r w:rsidRPr="009F2C67">
              <w:rPr>
                <w:rFonts w:eastAsia="Times New Roman"/>
                <w:sz w:val="24"/>
                <w:szCs w:val="24"/>
              </w:rPr>
              <w:t xml:space="preserve">.  Write the equation of the line that is perpendicular to the line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3x+2</m:t>
              </m:r>
            </m:oMath>
            <w:r w:rsidRPr="009F2C67">
              <w:rPr>
                <w:rFonts w:eastAsia="Times New Roman"/>
                <w:sz w:val="24"/>
                <w:szCs w:val="24"/>
              </w:rPr>
              <w:t xml:space="preserve"> and contains the point (0, 11).</w:t>
            </w:r>
          </w:p>
          <w:p w14:paraId="58B6C3E4" w14:textId="77777777" w:rsidR="008C475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7685F2AB" w14:textId="77777777" w:rsidR="008C4756" w:rsidRPr="009F2C67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0BBB7918" w14:textId="77777777" w:rsidR="008C4756" w:rsidRPr="009F2C67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</w:tr>
      <w:tr w:rsidR="008C4756" w:rsidRPr="009F2C67" w14:paraId="1817415E" w14:textId="77777777" w:rsidTr="008C4756">
        <w:trPr>
          <w:trHeight w:val="3515"/>
          <w:jc w:val="right"/>
        </w:trPr>
        <w:tc>
          <w:tcPr>
            <w:tcW w:w="0" w:type="auto"/>
            <w:shd w:val="clear" w:color="auto" w:fill="auto"/>
          </w:tcPr>
          <w:p w14:paraId="40E02C0F" w14:textId="77777777" w:rsidR="008C4756" w:rsidRPr="00744C96" w:rsidRDefault="008C4756" w:rsidP="009456A4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73072279" w14:textId="77777777" w:rsidR="008C4756" w:rsidRPr="009F2C67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73C272CA" w14:textId="77777777" w:rsidR="008C475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2</w:t>
            </w:r>
            <w:r w:rsidRPr="009F2C67">
              <w:rPr>
                <w:rFonts w:eastAsia="Times New Roman"/>
                <w:sz w:val="24"/>
                <w:szCs w:val="24"/>
              </w:rPr>
              <w:t xml:space="preserve">. Write the equation of the line that has a slope of 5 and </w:t>
            </w:r>
          </w:p>
          <w:p w14:paraId="05BAB2E3" w14:textId="77777777" w:rsidR="008C475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9F2C67">
              <w:rPr>
                <w:rFonts w:eastAsia="Times New Roman"/>
                <w:sz w:val="24"/>
                <w:szCs w:val="24"/>
              </w:rPr>
              <w:t>y-intercept at (0, 3).</w:t>
            </w:r>
          </w:p>
          <w:p w14:paraId="666D598C" w14:textId="77777777" w:rsidR="008C475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0C113AB6" w14:textId="77777777" w:rsidR="008C475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0C060C59" w14:textId="77777777" w:rsidR="008C475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5F145699" w14:textId="77777777" w:rsidR="008C4756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2A4B0220" w14:textId="77777777" w:rsidR="008C4756" w:rsidRPr="009F2C67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1A9D5799" w14:textId="77777777" w:rsidR="008C4756" w:rsidRPr="009F2C67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3</w:t>
            </w:r>
            <w:r w:rsidRPr="009F2C67">
              <w:rPr>
                <w:rFonts w:eastAsia="Times New Roman"/>
                <w:sz w:val="24"/>
                <w:szCs w:val="24"/>
              </w:rPr>
              <w:t>. Write the equation of the line the corresponds to the following table:</w:t>
            </w:r>
          </w:p>
          <w:tbl>
            <w:tblPr>
              <w:tblW w:w="0" w:type="auto"/>
              <w:tblInd w:w="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84"/>
              <w:gridCol w:w="588"/>
              <w:gridCol w:w="588"/>
              <w:gridCol w:w="588"/>
              <w:gridCol w:w="632"/>
            </w:tblGrid>
            <w:tr w:rsidR="008C4756" w:rsidRPr="009F2C67" w14:paraId="14123AA7" w14:textId="77777777" w:rsidTr="008C4756">
              <w:trPr>
                <w:trHeight w:val="460"/>
              </w:trPr>
              <w:tc>
                <w:tcPr>
                  <w:tcW w:w="584" w:type="dxa"/>
                  <w:shd w:val="clear" w:color="auto" w:fill="auto"/>
                </w:tcPr>
                <w:p w14:paraId="2136577C" w14:textId="77777777" w:rsidR="008C4756" w:rsidRPr="009F2C67" w:rsidRDefault="008C4756" w:rsidP="009456A4">
                  <w:pPr>
                    <w:spacing w:line="240" w:lineRule="auto"/>
                    <w:rPr>
                      <w:rFonts w:eastAsia="Times New Roman"/>
                      <w:sz w:val="24"/>
                      <w:szCs w:val="24"/>
                    </w:rPr>
                  </w:pPr>
                  <w:r w:rsidRPr="009F2C67">
                    <w:rPr>
                      <w:rFonts w:eastAsia="Times New Roman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588" w:type="dxa"/>
                  <w:shd w:val="clear" w:color="auto" w:fill="auto"/>
                </w:tcPr>
                <w:p w14:paraId="3CC6EDCA" w14:textId="77777777" w:rsidR="008C4756" w:rsidRPr="009F2C67" w:rsidRDefault="008C4756" w:rsidP="009456A4">
                  <w:pPr>
                    <w:spacing w:line="240" w:lineRule="auto"/>
                    <w:rPr>
                      <w:rFonts w:eastAsia="Times New Roman"/>
                      <w:sz w:val="24"/>
                      <w:szCs w:val="24"/>
                    </w:rPr>
                  </w:pPr>
                  <w:r w:rsidRPr="009F2C67">
                    <w:rPr>
                      <w:rFonts w:eastAsia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588" w:type="dxa"/>
                  <w:shd w:val="clear" w:color="auto" w:fill="auto"/>
                </w:tcPr>
                <w:p w14:paraId="369D2BA3" w14:textId="77777777" w:rsidR="008C4756" w:rsidRPr="009F2C67" w:rsidRDefault="008C4756" w:rsidP="009456A4">
                  <w:pPr>
                    <w:spacing w:line="240" w:lineRule="auto"/>
                    <w:rPr>
                      <w:rFonts w:eastAsia="Times New Roman"/>
                      <w:sz w:val="24"/>
                      <w:szCs w:val="24"/>
                    </w:rPr>
                  </w:pPr>
                  <w:r w:rsidRPr="009F2C67">
                    <w:rPr>
                      <w:rFonts w:eastAsia="Times New Roman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588" w:type="dxa"/>
                  <w:shd w:val="clear" w:color="auto" w:fill="auto"/>
                </w:tcPr>
                <w:p w14:paraId="469FCA1B" w14:textId="77777777" w:rsidR="008C4756" w:rsidRPr="009F2C67" w:rsidRDefault="008C4756" w:rsidP="009456A4">
                  <w:pPr>
                    <w:spacing w:line="240" w:lineRule="auto"/>
                    <w:rPr>
                      <w:rFonts w:eastAsia="Times New Roman"/>
                      <w:sz w:val="24"/>
                      <w:szCs w:val="24"/>
                    </w:rPr>
                  </w:pPr>
                  <w:r w:rsidRPr="009F2C67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632" w:type="dxa"/>
                  <w:shd w:val="clear" w:color="auto" w:fill="auto"/>
                </w:tcPr>
                <w:p w14:paraId="7B1948FE" w14:textId="77777777" w:rsidR="008C4756" w:rsidRPr="009F2C67" w:rsidRDefault="008C4756" w:rsidP="009456A4">
                  <w:pPr>
                    <w:spacing w:line="240" w:lineRule="auto"/>
                    <w:rPr>
                      <w:rFonts w:eastAsia="Times New Roman"/>
                      <w:sz w:val="24"/>
                      <w:szCs w:val="24"/>
                    </w:rPr>
                  </w:pPr>
                  <w:r w:rsidRPr="009F2C67">
                    <w:rPr>
                      <w:rFonts w:eastAsia="Times New Roman"/>
                      <w:sz w:val="24"/>
                      <w:szCs w:val="24"/>
                    </w:rPr>
                    <w:t>11</w:t>
                  </w:r>
                </w:p>
              </w:tc>
            </w:tr>
            <w:tr w:rsidR="008C4756" w:rsidRPr="009F2C67" w14:paraId="703970A3" w14:textId="77777777" w:rsidTr="008C4756">
              <w:trPr>
                <w:trHeight w:val="449"/>
              </w:trPr>
              <w:tc>
                <w:tcPr>
                  <w:tcW w:w="584" w:type="dxa"/>
                  <w:shd w:val="clear" w:color="auto" w:fill="auto"/>
                </w:tcPr>
                <w:p w14:paraId="1A60CE3F" w14:textId="77777777" w:rsidR="008C4756" w:rsidRPr="009F2C67" w:rsidRDefault="008C4756" w:rsidP="009456A4">
                  <w:pPr>
                    <w:spacing w:line="240" w:lineRule="auto"/>
                    <w:rPr>
                      <w:rFonts w:eastAsia="Times New Roman"/>
                      <w:sz w:val="24"/>
                      <w:szCs w:val="24"/>
                    </w:rPr>
                  </w:pPr>
                  <w:r w:rsidRPr="009F2C67">
                    <w:rPr>
                      <w:rFonts w:eastAsia="Times New Roman"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588" w:type="dxa"/>
                  <w:shd w:val="clear" w:color="auto" w:fill="auto"/>
                </w:tcPr>
                <w:p w14:paraId="0ED4F57F" w14:textId="77777777" w:rsidR="008C4756" w:rsidRPr="009F2C67" w:rsidRDefault="008C4756" w:rsidP="009456A4">
                  <w:pPr>
                    <w:spacing w:line="240" w:lineRule="auto"/>
                    <w:rPr>
                      <w:rFonts w:eastAsia="Times New Roman"/>
                      <w:sz w:val="24"/>
                      <w:szCs w:val="24"/>
                    </w:rPr>
                  </w:pPr>
                  <w:r w:rsidRPr="009F2C67">
                    <w:rPr>
                      <w:rFonts w:eastAsia="Times New Roman"/>
                      <w:sz w:val="24"/>
                      <w:szCs w:val="24"/>
                    </w:rPr>
                    <w:t>-6</w:t>
                  </w:r>
                </w:p>
              </w:tc>
              <w:tc>
                <w:tcPr>
                  <w:tcW w:w="588" w:type="dxa"/>
                  <w:shd w:val="clear" w:color="auto" w:fill="auto"/>
                </w:tcPr>
                <w:p w14:paraId="1ADABBDE" w14:textId="77777777" w:rsidR="008C4756" w:rsidRPr="009F2C67" w:rsidRDefault="008C4756" w:rsidP="009456A4">
                  <w:pPr>
                    <w:spacing w:line="240" w:lineRule="auto"/>
                    <w:rPr>
                      <w:rFonts w:eastAsia="Times New Roman"/>
                      <w:sz w:val="24"/>
                      <w:szCs w:val="24"/>
                    </w:rPr>
                  </w:pPr>
                  <w:r w:rsidRPr="009F2C67">
                    <w:rPr>
                      <w:rFonts w:eastAsia="Times New Roman"/>
                      <w:sz w:val="24"/>
                      <w:szCs w:val="24"/>
                    </w:rPr>
                    <w:t>-4</w:t>
                  </w:r>
                </w:p>
              </w:tc>
              <w:tc>
                <w:tcPr>
                  <w:tcW w:w="588" w:type="dxa"/>
                  <w:shd w:val="clear" w:color="auto" w:fill="auto"/>
                </w:tcPr>
                <w:p w14:paraId="5465E600" w14:textId="77777777" w:rsidR="008C4756" w:rsidRPr="009F2C67" w:rsidRDefault="008C4756" w:rsidP="009456A4">
                  <w:pPr>
                    <w:spacing w:line="240" w:lineRule="auto"/>
                    <w:rPr>
                      <w:rFonts w:eastAsia="Times New Roman"/>
                      <w:sz w:val="24"/>
                      <w:szCs w:val="24"/>
                    </w:rPr>
                  </w:pPr>
                  <w:r w:rsidRPr="009F2C67">
                    <w:rPr>
                      <w:rFonts w:eastAsia="Times New Roman"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632" w:type="dxa"/>
                  <w:shd w:val="clear" w:color="auto" w:fill="auto"/>
                </w:tcPr>
                <w:p w14:paraId="64356A3C" w14:textId="77777777" w:rsidR="008C4756" w:rsidRPr="009F2C67" w:rsidRDefault="008C4756" w:rsidP="009456A4">
                  <w:pPr>
                    <w:spacing w:line="240" w:lineRule="auto"/>
                    <w:rPr>
                      <w:rFonts w:eastAsia="Times New Roman"/>
                      <w:sz w:val="24"/>
                      <w:szCs w:val="24"/>
                    </w:rPr>
                  </w:pPr>
                  <w:r w:rsidRPr="009F2C67">
                    <w:rPr>
                      <w:rFonts w:eastAsia="Times New Roman"/>
                      <w:sz w:val="24"/>
                      <w:szCs w:val="24"/>
                    </w:rPr>
                    <w:t>0</w:t>
                  </w:r>
                </w:p>
              </w:tc>
            </w:tr>
          </w:tbl>
          <w:p w14:paraId="66A30C2E" w14:textId="77777777" w:rsidR="008C4756" w:rsidRPr="009F2C67" w:rsidRDefault="008C4756" w:rsidP="009456A4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</w:tr>
      <w:tr w:rsidR="008C4756" w:rsidRPr="00744C96" w14:paraId="50737FF4" w14:textId="77777777" w:rsidTr="008C4756">
        <w:trPr>
          <w:trHeight w:val="3010"/>
          <w:jc w:val="right"/>
        </w:trPr>
        <w:tc>
          <w:tcPr>
            <w:tcW w:w="0" w:type="auto"/>
            <w:shd w:val="clear" w:color="auto" w:fill="auto"/>
          </w:tcPr>
          <w:p w14:paraId="4F3361E7" w14:textId="77777777" w:rsidR="008C4756" w:rsidRPr="00744C96" w:rsidRDefault="008C4756" w:rsidP="009456A4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14:paraId="013FC1F3" w14:textId="77777777" w:rsidR="008C4756" w:rsidRPr="00744C96" w:rsidRDefault="008C4756" w:rsidP="009456A4">
            <w:pPr>
              <w:spacing w:line="240" w:lineRule="auto"/>
              <w:rPr>
                <w:rFonts w:eastAsia="Times New Roman"/>
                <w:szCs w:val="20"/>
              </w:rPr>
            </w:pPr>
          </w:p>
        </w:tc>
        <w:tc>
          <w:tcPr>
            <w:tcW w:w="0" w:type="auto"/>
            <w:gridSpan w:val="2"/>
            <w:shd w:val="clear" w:color="auto" w:fill="auto"/>
          </w:tcPr>
          <w:p w14:paraId="06003164" w14:textId="77777777" w:rsidR="008C4756" w:rsidRPr="00744C96" w:rsidRDefault="008C4756" w:rsidP="008C4756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31BD4"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628A26BF" wp14:editId="68FD69C4">
                  <wp:simplePos x="0" y="0"/>
                  <wp:positionH relativeFrom="column">
                    <wp:posOffset>783346</wp:posOffset>
                  </wp:positionH>
                  <wp:positionV relativeFrom="paragraph">
                    <wp:posOffset>271096</wp:posOffset>
                  </wp:positionV>
                  <wp:extent cx="2641600" cy="1555750"/>
                  <wp:effectExtent l="0" t="0" r="6350" b="635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lum bright="-40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1600" cy="155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eastAsia="Times New Roman"/>
                <w:sz w:val="24"/>
                <w:szCs w:val="24"/>
              </w:rPr>
              <w:t>14</w:t>
            </w:r>
            <w:r w:rsidRPr="009F2C67">
              <w:rPr>
                <w:rFonts w:eastAsia="Times New Roman"/>
                <w:sz w:val="24"/>
                <w:szCs w:val="24"/>
              </w:rPr>
              <w:t>. Write the equation of the line that corresponds to the graph below:</w:t>
            </w:r>
            <w:r>
              <w:rPr>
                <w:noProof/>
              </w:rPr>
              <w:t xml:space="preserve"> </w:t>
            </w:r>
          </w:p>
        </w:tc>
      </w:tr>
    </w:tbl>
    <w:p w14:paraId="7A008292" w14:textId="77777777" w:rsidR="0097515A" w:rsidRDefault="0097515A" w:rsidP="008C4756">
      <w:pPr>
        <w:ind w:right="-720"/>
        <w:rPr>
          <w:rFonts w:ascii="Century Gothic" w:eastAsia="Century Gothic" w:hAnsi="Century Gothic" w:cs="Century Gothic"/>
        </w:rPr>
      </w:pPr>
    </w:p>
    <w:p w14:paraId="009E0E35" w14:textId="77777777" w:rsidR="0097515A" w:rsidRPr="0097515A" w:rsidRDefault="0097515A" w:rsidP="008C4756">
      <w:pPr>
        <w:ind w:right="-720"/>
        <w:rPr>
          <w:rFonts w:ascii="Century Gothic" w:eastAsia="Century Gothic" w:hAnsi="Century Gothic" w:cs="Century Gothic"/>
          <w:b/>
        </w:rPr>
      </w:pPr>
      <w:r>
        <w:rPr>
          <w:rFonts w:ascii="Century Gothic" w:eastAsia="Century Gothic" w:hAnsi="Century Gothic" w:cs="Century Gothic"/>
          <w:b/>
        </w:rPr>
        <w:t>Determine if the following is a relation or a function.</w:t>
      </w:r>
      <w:bookmarkStart w:id="0" w:name="_GoBack"/>
      <w:bookmarkEnd w:id="0"/>
    </w:p>
    <w:p w14:paraId="4A93C1C6" w14:textId="77777777" w:rsidR="0097515A" w:rsidRDefault="0097515A" w:rsidP="008C4756">
      <w:pPr>
        <w:ind w:right="-720"/>
        <w:rPr>
          <w:rFonts w:ascii="Century Gothic" w:eastAsia="Century Gothic" w:hAnsi="Century Gothic" w:cs="Century Gothic"/>
        </w:rPr>
      </w:pPr>
    </w:p>
    <w:p w14:paraId="217D9D74" w14:textId="77777777" w:rsidR="008C4756" w:rsidRDefault="0097515A" w:rsidP="008C4756">
      <w:pPr>
        <w:ind w:right="-72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32E82A0" wp14:editId="1A561336">
                <wp:simplePos x="0" y="0"/>
                <wp:positionH relativeFrom="column">
                  <wp:posOffset>400343</wp:posOffset>
                </wp:positionH>
                <wp:positionV relativeFrom="paragraph">
                  <wp:posOffset>-342</wp:posOffset>
                </wp:positionV>
                <wp:extent cx="1485900" cy="1760220"/>
                <wp:effectExtent l="0" t="0" r="19050" b="11430"/>
                <wp:wrapNone/>
                <wp:docPr id="9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1760220"/>
                          <a:chOff x="7151" y="4138"/>
                          <a:chExt cx="2340" cy="1762"/>
                        </a:xfrm>
                      </wpg:grpSpPr>
                      <wps:wsp>
                        <wps:cNvPr id="10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7151" y="4138"/>
                            <a:ext cx="2340" cy="17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tblLook w:val="01E0" w:firstRow="1" w:lastRow="1" w:firstColumn="1" w:lastColumn="1" w:noHBand="0" w:noVBand="0"/>
                              </w:tblPr>
                              <w:tblGrid>
                                <w:gridCol w:w="759"/>
                                <w:gridCol w:w="409"/>
                                <w:gridCol w:w="974"/>
                              </w:tblGrid>
                              <w:tr w:rsidR="008C4756" w:rsidRPr="007641E7" w14:paraId="6069DBE2" w14:textId="77777777" w:rsidTr="00913BBD">
                                <w:tc>
                                  <w:tcPr>
                                    <w:tcW w:w="0" w:type="auto"/>
                                  </w:tcPr>
                                  <w:p w14:paraId="713ED327" w14:textId="77777777" w:rsidR="008C4756" w:rsidRPr="007641E7" w:rsidRDefault="008C4756" w:rsidP="00913BBD">
                                    <w:pPr>
                                      <w:jc w:val="center"/>
                                      <w:rPr>
                                        <w:rFonts w:ascii="Century Gothic" w:hAnsi="Century Gothic"/>
                                      </w:rPr>
                                    </w:pPr>
                                    <w:r w:rsidRPr="007641E7">
                                      <w:rPr>
                                        <w:rFonts w:ascii="Century Gothic" w:hAnsi="Century Gothic"/>
                                      </w:rPr>
                                      <w:t>Input</w:t>
                                    </w:r>
                                  </w:p>
                                </w:tc>
                                <w:tc>
                                  <w:tcPr>
                                    <w:tcW w:w="0" w:type="auto"/>
                                  </w:tcPr>
                                  <w:p w14:paraId="123767B2" w14:textId="77777777" w:rsidR="008C4756" w:rsidRPr="007641E7" w:rsidRDefault="008C4756" w:rsidP="00913BBD">
                                    <w:pPr>
                                      <w:jc w:val="center"/>
                                      <w:rPr>
                                        <w:rFonts w:ascii="Century Gothic" w:hAnsi="Century Gothic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0" w:type="auto"/>
                                  </w:tcPr>
                                  <w:p w14:paraId="7291DA1F" w14:textId="77777777" w:rsidR="008C4756" w:rsidRPr="007641E7" w:rsidRDefault="008C4756" w:rsidP="00913BBD">
                                    <w:pPr>
                                      <w:jc w:val="center"/>
                                      <w:rPr>
                                        <w:rFonts w:ascii="Century Gothic" w:hAnsi="Century Gothic"/>
                                      </w:rPr>
                                    </w:pPr>
                                    <w:r w:rsidRPr="007641E7">
                                      <w:rPr>
                                        <w:rFonts w:ascii="Century Gothic" w:hAnsi="Century Gothic"/>
                                      </w:rPr>
                                      <w:t>Output</w:t>
                                    </w:r>
                                  </w:p>
                                </w:tc>
                              </w:tr>
                              <w:tr w:rsidR="008C4756" w:rsidRPr="007641E7" w14:paraId="4C785B07" w14:textId="77777777" w:rsidTr="00913BBD">
                                <w:tc>
                                  <w:tcPr>
                                    <w:tcW w:w="0" w:type="auto"/>
                                  </w:tcPr>
                                  <w:p w14:paraId="58255A6C" w14:textId="77777777" w:rsidR="008C4756" w:rsidRPr="007641E7" w:rsidRDefault="008C4756" w:rsidP="00913BBD">
                                    <w:pPr>
                                      <w:jc w:val="center"/>
                                      <w:rPr>
                                        <w:rFonts w:ascii="Century Gothic" w:hAnsi="Century Gothic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</w:rPr>
                                      <w:t>-6</w:t>
                                    </w:r>
                                  </w:p>
                                </w:tc>
                                <w:tc>
                                  <w:tcPr>
                                    <w:tcW w:w="0" w:type="auto"/>
                                  </w:tcPr>
                                  <w:p w14:paraId="2C0ABB99" w14:textId="77777777" w:rsidR="008C4756" w:rsidRPr="007641E7" w:rsidRDefault="008C4756" w:rsidP="00913BBD">
                                    <w:pPr>
                                      <w:jc w:val="center"/>
                                      <w:rPr>
                                        <w:rFonts w:ascii="Century Gothic" w:hAnsi="Century Gothic"/>
                                      </w:rPr>
                                    </w:pPr>
                                    <w:r w:rsidRPr="007641E7">
                                      <w:rPr>
                                        <w:rFonts w:ascii="Century Gothic" w:hAnsi="Century Gothic"/>
                                        <w:position w:val="-4"/>
                                      </w:rPr>
                                      <w:object w:dxaOrig="180" w:dyaOrig="279" w14:anchorId="028FE4AD">
                                        <v:shapetype id="_x0000_t75" coordsize="21600,21600" o:spt="75" o:preferrelative="t" path="m@4@5l@4@11@9@11@9@5xe" filled="f" stroked="f">
                                          <v:stroke joinstyle="miter"/>
                                          <v:formulas>
                                            <v:f eqn="if lineDrawn pixelLineWidth 0"/>
                                            <v:f eqn="sum @0 1 0"/>
                                            <v:f eqn="sum 0 0 @1"/>
                                            <v:f eqn="prod @2 1 2"/>
                                            <v:f eqn="prod @3 21600 pixelWidth"/>
                                            <v:f eqn="prod @3 21600 pixelHeight"/>
                                            <v:f eqn="sum @0 0 1"/>
                                            <v:f eqn="prod @6 1 2"/>
                                            <v:f eqn="prod @7 21600 pixelWidth"/>
                                            <v:f eqn="sum @8 21600 0"/>
                                            <v:f eqn="prod @7 21600 pixelHeight"/>
                                            <v:f eqn="sum @10 21600 0"/>
                                          </v:formulas>
                                          <v:path o:extrusionok="f" gradientshapeok="t" o:connecttype="rect"/>
                                          <o:lock v:ext="edit" aspectratio="t"/>
                                        </v:shapetype>
                                        <v:shape id="_x0000_i1150" type="#_x0000_t75" style="width:9.4pt;height:13.85pt" o:ole="">
                                          <v:imagedata r:id="rId7" o:title=""/>
                                        </v:shape>
                                        <o:OLEObject Type="Embed" ProgID="Equation.DSMT4" ShapeID="_x0000_i1150" DrawAspect="Content" ObjectID="_1574159342" r:id="rId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0" w:type="auto"/>
                                  </w:tcPr>
                                  <w:p w14:paraId="32CBB8AC" w14:textId="77777777" w:rsidR="008C4756" w:rsidRPr="007641E7" w:rsidRDefault="008C4756" w:rsidP="00913BBD">
                                    <w:pPr>
                                      <w:jc w:val="center"/>
                                      <w:rPr>
                                        <w:rFonts w:ascii="Century Gothic" w:hAnsi="Century Gothic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</w:rPr>
                                      <w:t>-13</w:t>
                                    </w:r>
                                  </w:p>
                                </w:tc>
                              </w:tr>
                              <w:tr w:rsidR="008C4756" w:rsidRPr="007641E7" w14:paraId="634EFE2E" w14:textId="77777777" w:rsidTr="00913BBD">
                                <w:tc>
                                  <w:tcPr>
                                    <w:tcW w:w="0" w:type="auto"/>
                                  </w:tcPr>
                                  <w:p w14:paraId="4048EC64" w14:textId="77777777" w:rsidR="008C4756" w:rsidRPr="007641E7" w:rsidRDefault="008C4756" w:rsidP="00913BBD">
                                    <w:pPr>
                                      <w:jc w:val="center"/>
                                      <w:rPr>
                                        <w:rFonts w:ascii="Century Gothic" w:hAnsi="Century Gothic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</w:rPr>
                                      <w:t>-1</w:t>
                                    </w:r>
                                  </w:p>
                                </w:tc>
                                <w:tc>
                                  <w:tcPr>
                                    <w:tcW w:w="0" w:type="auto"/>
                                  </w:tcPr>
                                  <w:p w14:paraId="48A191CB" w14:textId="77777777" w:rsidR="008C4756" w:rsidRPr="007641E7" w:rsidRDefault="008C4756" w:rsidP="00913BBD">
                                    <w:pPr>
                                      <w:jc w:val="center"/>
                                      <w:rPr>
                                        <w:rFonts w:ascii="Century Gothic" w:hAnsi="Century Gothic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0" w:type="auto"/>
                                  </w:tcPr>
                                  <w:p w14:paraId="7962EDF0" w14:textId="77777777" w:rsidR="008C4756" w:rsidRPr="007641E7" w:rsidRDefault="008C4756" w:rsidP="00913BBD">
                                    <w:pPr>
                                      <w:jc w:val="center"/>
                                      <w:rPr>
                                        <w:rFonts w:ascii="Century Gothic" w:hAnsi="Century Gothic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</w:rPr>
                                      <w:t>-7</w:t>
                                    </w:r>
                                  </w:p>
                                </w:tc>
                              </w:tr>
                              <w:tr w:rsidR="008C4756" w:rsidRPr="007641E7" w14:paraId="574C7DAC" w14:textId="77777777" w:rsidTr="00913BBD">
                                <w:tc>
                                  <w:tcPr>
                                    <w:tcW w:w="0" w:type="auto"/>
                                  </w:tcPr>
                                  <w:p w14:paraId="687A1D6D" w14:textId="77777777" w:rsidR="008C4756" w:rsidRPr="007641E7" w:rsidRDefault="008C4756" w:rsidP="00913BBD">
                                    <w:pPr>
                                      <w:jc w:val="center"/>
                                      <w:rPr>
                                        <w:rFonts w:ascii="Century Gothic" w:hAnsi="Century Gothic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</w:rPr>
                                      <w:t>4</w:t>
                                    </w:r>
                                  </w:p>
                                </w:tc>
                                <w:tc>
                                  <w:tcPr>
                                    <w:tcW w:w="0" w:type="auto"/>
                                  </w:tcPr>
                                  <w:p w14:paraId="2FC7BBF6" w14:textId="77777777" w:rsidR="008C4756" w:rsidRPr="007641E7" w:rsidRDefault="008C4756" w:rsidP="00913BBD">
                                    <w:pPr>
                                      <w:jc w:val="center"/>
                                      <w:rPr>
                                        <w:rFonts w:ascii="Century Gothic" w:hAnsi="Century Gothic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0" w:type="auto"/>
                                  </w:tcPr>
                                  <w:p w14:paraId="1C828C49" w14:textId="77777777" w:rsidR="008C4756" w:rsidRPr="007641E7" w:rsidRDefault="008C4756" w:rsidP="00913BBD">
                                    <w:pPr>
                                      <w:jc w:val="center"/>
                                      <w:rPr>
                                        <w:rFonts w:ascii="Century Gothic" w:hAnsi="Century Gothic"/>
                                      </w:rPr>
                                    </w:pPr>
                                    <w:r w:rsidRPr="007641E7">
                                      <w:rPr>
                                        <w:rFonts w:ascii="Century Gothic" w:hAnsi="Century Gothic"/>
                                      </w:rPr>
                                      <w:t>-2</w:t>
                                    </w:r>
                                  </w:p>
                                </w:tc>
                              </w:tr>
                              <w:tr w:rsidR="008C4756" w:rsidRPr="007641E7" w14:paraId="472E5284" w14:textId="77777777" w:rsidTr="00AF626B">
                                <w:trPr>
                                  <w:trHeight w:val="68"/>
                                </w:trPr>
                                <w:tc>
                                  <w:tcPr>
                                    <w:tcW w:w="0" w:type="auto"/>
                                  </w:tcPr>
                                  <w:p w14:paraId="2C7E0F52" w14:textId="77777777" w:rsidR="008C4756" w:rsidRDefault="008C4756" w:rsidP="00913BBD">
                                    <w:pPr>
                                      <w:jc w:val="center"/>
                                      <w:rPr>
                                        <w:rFonts w:ascii="Century Gothic" w:hAnsi="Century Gothic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</w:rPr>
                                      <w:t>2</w:t>
                                    </w:r>
                                  </w:p>
                                </w:tc>
                                <w:tc>
                                  <w:tcPr>
                                    <w:tcW w:w="0" w:type="auto"/>
                                  </w:tcPr>
                                  <w:p w14:paraId="7B1E7C7A" w14:textId="77777777" w:rsidR="008C4756" w:rsidRPr="007641E7" w:rsidRDefault="008C4756" w:rsidP="00913BBD">
                                    <w:pPr>
                                      <w:jc w:val="center"/>
                                      <w:rPr>
                                        <w:rFonts w:ascii="Century Gothic" w:hAnsi="Century Gothic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0" w:type="auto"/>
                                  </w:tcPr>
                                  <w:p w14:paraId="5B9A3D4B" w14:textId="77777777" w:rsidR="008C4756" w:rsidRPr="007641E7" w:rsidRDefault="008C4756" w:rsidP="00913BBD">
                                    <w:pPr>
                                      <w:jc w:val="center"/>
                                      <w:rPr>
                                        <w:rFonts w:ascii="Century Gothic" w:hAnsi="Century Gothic"/>
                                      </w:rPr>
                                    </w:pPr>
                                  </w:p>
                                </w:tc>
                              </w:tr>
                              <w:tr w:rsidR="008C4756" w:rsidRPr="007641E7" w14:paraId="552E6F6E" w14:textId="77777777" w:rsidTr="00913BBD">
                                <w:tc>
                                  <w:tcPr>
                                    <w:tcW w:w="0" w:type="auto"/>
                                  </w:tcPr>
                                  <w:p w14:paraId="57207DD9" w14:textId="77777777" w:rsidR="008C4756" w:rsidRPr="007641E7" w:rsidRDefault="008C4756" w:rsidP="00913BBD">
                                    <w:pPr>
                                      <w:jc w:val="center"/>
                                      <w:rPr>
                                        <w:rFonts w:ascii="Century Gothic" w:hAnsi="Century Gothic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</w:rPr>
                                      <w:t>9</w:t>
                                    </w:r>
                                  </w:p>
                                </w:tc>
                                <w:tc>
                                  <w:tcPr>
                                    <w:tcW w:w="0" w:type="auto"/>
                                  </w:tcPr>
                                  <w:p w14:paraId="1488DD41" w14:textId="77777777" w:rsidR="008C4756" w:rsidRPr="007641E7" w:rsidRDefault="008C4756" w:rsidP="00913BBD">
                                    <w:pPr>
                                      <w:jc w:val="center"/>
                                      <w:rPr>
                                        <w:rFonts w:ascii="Century Gothic" w:hAnsi="Century Gothic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0" w:type="auto"/>
                                  </w:tcPr>
                                  <w:p w14:paraId="619CBDE9" w14:textId="77777777" w:rsidR="008C4756" w:rsidRPr="007641E7" w:rsidRDefault="008C4756" w:rsidP="00913BBD">
                                    <w:pPr>
                                      <w:jc w:val="center"/>
                                      <w:rPr>
                                        <w:rFonts w:ascii="Century Gothic" w:hAnsi="Century Gothic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</w:rPr>
                                      <w:t>3</w:t>
                                    </w:r>
                                  </w:p>
                                </w:tc>
                              </w:tr>
                            </w:tbl>
                            <w:p w14:paraId="7175BC5B" w14:textId="77777777" w:rsidR="008C4756" w:rsidRDefault="008C4756" w:rsidP="008C4756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</w:p>
                            <w:p w14:paraId="4CC7D064" w14:textId="77777777" w:rsidR="008C4756" w:rsidRDefault="008C4756" w:rsidP="008C4756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</w:p>
                            <w:p w14:paraId="2892645F" w14:textId="77777777" w:rsidR="008C4756" w:rsidRDefault="008C4756" w:rsidP="008C4756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</w:p>
                            <w:p w14:paraId="13215466" w14:textId="77777777" w:rsidR="008C4756" w:rsidRDefault="008C4756" w:rsidP="008C4756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</w:p>
                            <w:p w14:paraId="00AF9644" w14:textId="77777777" w:rsidR="008C4756" w:rsidRPr="00F91B16" w:rsidRDefault="008C4756" w:rsidP="008C4756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7760" y="4871"/>
                            <a:ext cx="87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7773" y="5140"/>
                            <a:ext cx="864" cy="3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7786" y="5450"/>
                            <a:ext cx="864" cy="2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Line 16"/>
                        <wps:cNvCnPr>
                          <a:cxnSpLocks noChangeShapeType="1"/>
                        </wps:cNvCnPr>
                        <wps:spPr bwMode="auto">
                          <a:xfrm flipV="1">
                            <a:off x="7773" y="5140"/>
                            <a:ext cx="864" cy="5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7760" y="4871"/>
                            <a:ext cx="890" cy="2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32E82A0" id="Group 9" o:spid="_x0000_s1026" style="position:absolute;margin-left:31.5pt;margin-top:-.05pt;width:117pt;height:138.6pt;z-index:251659264" coordorigin="7151,4138" coordsize="2340,17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27" type="#_x0000_t202" style="position:absolute;left:7151;top:4138;width:2340;height:17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">
                  <v:textbox>
                    <w:txbxContent>
                      <w:tbl>
                        <w:tblPr>
                          <w:tblW w:w="0" w:type="auto"/>
                          <w:tblLook w:val="01E0" w:firstRow="1" w:lastRow="1" w:firstColumn="1" w:lastColumn="1" w:noHBand="0" w:noVBand="0"/>
                        </w:tblPr>
                        <w:tblGrid>
                          <w:gridCol w:w="759"/>
                          <w:gridCol w:w="409"/>
                          <w:gridCol w:w="974"/>
                        </w:tblGrid>
                        <w:tr w:rsidR="008C4756" w:rsidRPr="007641E7" w14:paraId="6069DBE2" w14:textId="77777777" w:rsidTr="00913BBD">
                          <w:tc>
                            <w:tcPr>
                              <w:tcW w:w="0" w:type="auto"/>
                            </w:tcPr>
                            <w:p w14:paraId="713ED327" w14:textId="77777777" w:rsidR="008C4756" w:rsidRPr="007641E7" w:rsidRDefault="008C4756" w:rsidP="00913BBD">
                              <w:pPr>
                                <w:jc w:val="center"/>
                                <w:rPr>
                                  <w:rFonts w:ascii="Century Gothic" w:hAnsi="Century Gothic"/>
                                </w:rPr>
                              </w:pPr>
                              <w:r w:rsidRPr="007641E7">
                                <w:rPr>
                                  <w:rFonts w:ascii="Century Gothic" w:hAnsi="Century Gothic"/>
                                </w:rPr>
                                <w:t>Input</w:t>
                              </w:r>
                            </w:p>
                          </w:tc>
                          <w:tc>
                            <w:tcPr>
                              <w:tcW w:w="0" w:type="auto"/>
                            </w:tcPr>
                            <w:p w14:paraId="123767B2" w14:textId="77777777" w:rsidR="008C4756" w:rsidRPr="007641E7" w:rsidRDefault="008C4756" w:rsidP="00913BBD">
                              <w:pPr>
                                <w:jc w:val="center"/>
                                <w:rPr>
                                  <w:rFonts w:ascii="Century Gothic" w:hAnsi="Century Gothic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</w:tcPr>
                            <w:p w14:paraId="7291DA1F" w14:textId="77777777" w:rsidR="008C4756" w:rsidRPr="007641E7" w:rsidRDefault="008C4756" w:rsidP="00913BBD">
                              <w:pPr>
                                <w:jc w:val="center"/>
                                <w:rPr>
                                  <w:rFonts w:ascii="Century Gothic" w:hAnsi="Century Gothic"/>
                                </w:rPr>
                              </w:pPr>
                              <w:r w:rsidRPr="007641E7">
                                <w:rPr>
                                  <w:rFonts w:ascii="Century Gothic" w:hAnsi="Century Gothic"/>
                                </w:rPr>
                                <w:t>Output</w:t>
                              </w:r>
                            </w:p>
                          </w:tc>
                        </w:tr>
                        <w:tr w:rsidR="008C4756" w:rsidRPr="007641E7" w14:paraId="4C785B07" w14:textId="77777777" w:rsidTr="00913BBD">
                          <w:tc>
                            <w:tcPr>
                              <w:tcW w:w="0" w:type="auto"/>
                            </w:tcPr>
                            <w:p w14:paraId="58255A6C" w14:textId="77777777" w:rsidR="008C4756" w:rsidRPr="007641E7" w:rsidRDefault="008C4756" w:rsidP="00913BBD">
                              <w:pPr>
                                <w:jc w:val="center"/>
                                <w:rPr>
                                  <w:rFonts w:ascii="Century Gothic" w:hAnsi="Century Gothic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</w:rPr>
                                <w:t>-6</w:t>
                              </w:r>
                            </w:p>
                          </w:tc>
                          <w:tc>
                            <w:tcPr>
                              <w:tcW w:w="0" w:type="auto"/>
                            </w:tcPr>
                            <w:p w14:paraId="2C0ABB99" w14:textId="77777777" w:rsidR="008C4756" w:rsidRPr="007641E7" w:rsidRDefault="008C4756" w:rsidP="00913BBD">
                              <w:pPr>
                                <w:jc w:val="center"/>
                                <w:rPr>
                                  <w:rFonts w:ascii="Century Gothic" w:hAnsi="Century Gothic"/>
                                </w:rPr>
                              </w:pPr>
                              <w:r w:rsidRPr="007641E7">
                                <w:rPr>
                                  <w:rFonts w:ascii="Century Gothic" w:hAnsi="Century Gothic"/>
                                  <w:position w:val="-4"/>
                                </w:rPr>
                                <w:object w:dxaOrig="180" w:dyaOrig="279" w14:anchorId="028FE4AD">
                                  <v:shape id="_x0000_i1150" type="#_x0000_t75" style="width:9.4pt;height:13.85pt" o:ole="">
                                    <v:imagedata r:id="rId7" o:title=""/>
                                  </v:shape>
                                  <o:OLEObject Type="Embed" ProgID="Equation.DSMT4" ShapeID="_x0000_i1150" DrawAspect="Content" ObjectID="_1574159342" r:id="rId9"/>
                                </w:object>
                              </w:r>
                            </w:p>
                          </w:tc>
                          <w:tc>
                            <w:tcPr>
                              <w:tcW w:w="0" w:type="auto"/>
                            </w:tcPr>
                            <w:p w14:paraId="32CBB8AC" w14:textId="77777777" w:rsidR="008C4756" w:rsidRPr="007641E7" w:rsidRDefault="008C4756" w:rsidP="00913BBD">
                              <w:pPr>
                                <w:jc w:val="center"/>
                                <w:rPr>
                                  <w:rFonts w:ascii="Century Gothic" w:hAnsi="Century Gothic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</w:rPr>
                                <w:t>-13</w:t>
                              </w:r>
                            </w:p>
                          </w:tc>
                        </w:tr>
                        <w:tr w:rsidR="008C4756" w:rsidRPr="007641E7" w14:paraId="634EFE2E" w14:textId="77777777" w:rsidTr="00913BBD">
                          <w:tc>
                            <w:tcPr>
                              <w:tcW w:w="0" w:type="auto"/>
                            </w:tcPr>
                            <w:p w14:paraId="4048EC64" w14:textId="77777777" w:rsidR="008C4756" w:rsidRPr="007641E7" w:rsidRDefault="008C4756" w:rsidP="00913BBD">
                              <w:pPr>
                                <w:jc w:val="center"/>
                                <w:rPr>
                                  <w:rFonts w:ascii="Century Gothic" w:hAnsi="Century Gothic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</w:rPr>
                                <w:t>-1</w:t>
                              </w:r>
                            </w:p>
                          </w:tc>
                          <w:tc>
                            <w:tcPr>
                              <w:tcW w:w="0" w:type="auto"/>
                            </w:tcPr>
                            <w:p w14:paraId="48A191CB" w14:textId="77777777" w:rsidR="008C4756" w:rsidRPr="007641E7" w:rsidRDefault="008C4756" w:rsidP="00913BBD">
                              <w:pPr>
                                <w:jc w:val="center"/>
                                <w:rPr>
                                  <w:rFonts w:ascii="Century Gothic" w:hAnsi="Century Gothic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</w:tcPr>
                            <w:p w14:paraId="7962EDF0" w14:textId="77777777" w:rsidR="008C4756" w:rsidRPr="007641E7" w:rsidRDefault="008C4756" w:rsidP="00913BBD">
                              <w:pPr>
                                <w:jc w:val="center"/>
                                <w:rPr>
                                  <w:rFonts w:ascii="Century Gothic" w:hAnsi="Century Gothic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</w:rPr>
                                <w:t>-7</w:t>
                              </w:r>
                            </w:p>
                          </w:tc>
                        </w:tr>
                        <w:tr w:rsidR="008C4756" w:rsidRPr="007641E7" w14:paraId="574C7DAC" w14:textId="77777777" w:rsidTr="00913BBD">
                          <w:tc>
                            <w:tcPr>
                              <w:tcW w:w="0" w:type="auto"/>
                            </w:tcPr>
                            <w:p w14:paraId="687A1D6D" w14:textId="77777777" w:rsidR="008C4756" w:rsidRPr="007641E7" w:rsidRDefault="008C4756" w:rsidP="00913BBD">
                              <w:pPr>
                                <w:jc w:val="center"/>
                                <w:rPr>
                                  <w:rFonts w:ascii="Century Gothic" w:hAnsi="Century Gothic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0" w:type="auto"/>
                            </w:tcPr>
                            <w:p w14:paraId="2FC7BBF6" w14:textId="77777777" w:rsidR="008C4756" w:rsidRPr="007641E7" w:rsidRDefault="008C4756" w:rsidP="00913BBD">
                              <w:pPr>
                                <w:jc w:val="center"/>
                                <w:rPr>
                                  <w:rFonts w:ascii="Century Gothic" w:hAnsi="Century Gothic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</w:tcPr>
                            <w:p w14:paraId="1C828C49" w14:textId="77777777" w:rsidR="008C4756" w:rsidRPr="007641E7" w:rsidRDefault="008C4756" w:rsidP="00913BBD">
                              <w:pPr>
                                <w:jc w:val="center"/>
                                <w:rPr>
                                  <w:rFonts w:ascii="Century Gothic" w:hAnsi="Century Gothic"/>
                                </w:rPr>
                              </w:pPr>
                              <w:r w:rsidRPr="007641E7">
                                <w:rPr>
                                  <w:rFonts w:ascii="Century Gothic" w:hAnsi="Century Gothic"/>
                                </w:rPr>
                                <w:t>-2</w:t>
                              </w:r>
                            </w:p>
                          </w:tc>
                        </w:tr>
                        <w:tr w:rsidR="008C4756" w:rsidRPr="007641E7" w14:paraId="472E5284" w14:textId="77777777" w:rsidTr="00AF626B">
                          <w:trPr>
                            <w:trHeight w:val="68"/>
                          </w:trPr>
                          <w:tc>
                            <w:tcPr>
                              <w:tcW w:w="0" w:type="auto"/>
                            </w:tcPr>
                            <w:p w14:paraId="2C7E0F52" w14:textId="77777777" w:rsidR="008C4756" w:rsidRDefault="008C4756" w:rsidP="00913BBD">
                              <w:pPr>
                                <w:jc w:val="center"/>
                                <w:rPr>
                                  <w:rFonts w:ascii="Century Gothic" w:hAnsi="Century Gothic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0" w:type="auto"/>
                            </w:tcPr>
                            <w:p w14:paraId="7B1E7C7A" w14:textId="77777777" w:rsidR="008C4756" w:rsidRPr="007641E7" w:rsidRDefault="008C4756" w:rsidP="00913BBD">
                              <w:pPr>
                                <w:jc w:val="center"/>
                                <w:rPr>
                                  <w:rFonts w:ascii="Century Gothic" w:hAnsi="Century Gothic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</w:tcPr>
                            <w:p w14:paraId="5B9A3D4B" w14:textId="77777777" w:rsidR="008C4756" w:rsidRPr="007641E7" w:rsidRDefault="008C4756" w:rsidP="00913BBD">
                              <w:pPr>
                                <w:jc w:val="center"/>
                                <w:rPr>
                                  <w:rFonts w:ascii="Century Gothic" w:hAnsi="Century Gothic"/>
                                </w:rPr>
                              </w:pPr>
                            </w:p>
                          </w:tc>
                        </w:tr>
                        <w:tr w:rsidR="008C4756" w:rsidRPr="007641E7" w14:paraId="552E6F6E" w14:textId="77777777" w:rsidTr="00913BBD">
                          <w:tc>
                            <w:tcPr>
                              <w:tcW w:w="0" w:type="auto"/>
                            </w:tcPr>
                            <w:p w14:paraId="57207DD9" w14:textId="77777777" w:rsidR="008C4756" w:rsidRPr="007641E7" w:rsidRDefault="008C4756" w:rsidP="00913BBD">
                              <w:pPr>
                                <w:jc w:val="center"/>
                                <w:rPr>
                                  <w:rFonts w:ascii="Century Gothic" w:hAnsi="Century Gothic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0" w:type="auto"/>
                            </w:tcPr>
                            <w:p w14:paraId="1488DD41" w14:textId="77777777" w:rsidR="008C4756" w:rsidRPr="007641E7" w:rsidRDefault="008C4756" w:rsidP="00913BBD">
                              <w:pPr>
                                <w:jc w:val="center"/>
                                <w:rPr>
                                  <w:rFonts w:ascii="Century Gothic" w:hAnsi="Century Gothic"/>
                                </w:rPr>
                              </w:pPr>
                            </w:p>
                          </w:tc>
                          <w:tc>
                            <w:tcPr>
                              <w:tcW w:w="0" w:type="auto"/>
                            </w:tcPr>
                            <w:p w14:paraId="619CBDE9" w14:textId="77777777" w:rsidR="008C4756" w:rsidRPr="007641E7" w:rsidRDefault="008C4756" w:rsidP="00913BBD">
                              <w:pPr>
                                <w:jc w:val="center"/>
                                <w:rPr>
                                  <w:rFonts w:ascii="Century Gothic" w:hAnsi="Century Gothic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</w:rPr>
                                <w:t>3</w:t>
                              </w:r>
                            </w:p>
                          </w:tc>
                        </w:tr>
                      </w:tbl>
                      <w:p w14:paraId="7175BC5B" w14:textId="77777777" w:rsidR="008C4756" w:rsidRDefault="008C4756" w:rsidP="008C4756">
                        <w:pPr>
                          <w:rPr>
                            <w:rFonts w:ascii="Century Gothic" w:hAnsi="Century Gothic"/>
                          </w:rPr>
                        </w:pPr>
                      </w:p>
                      <w:p w14:paraId="4CC7D064" w14:textId="77777777" w:rsidR="008C4756" w:rsidRDefault="008C4756" w:rsidP="008C4756">
                        <w:pPr>
                          <w:rPr>
                            <w:rFonts w:ascii="Century Gothic" w:hAnsi="Century Gothic"/>
                          </w:rPr>
                        </w:pPr>
                      </w:p>
                      <w:p w14:paraId="2892645F" w14:textId="77777777" w:rsidR="008C4756" w:rsidRDefault="008C4756" w:rsidP="008C4756">
                        <w:pPr>
                          <w:rPr>
                            <w:rFonts w:ascii="Century Gothic" w:hAnsi="Century Gothic"/>
                          </w:rPr>
                        </w:pPr>
                      </w:p>
                      <w:p w14:paraId="13215466" w14:textId="77777777" w:rsidR="008C4756" w:rsidRDefault="008C4756" w:rsidP="008C4756">
                        <w:pPr>
                          <w:rPr>
                            <w:rFonts w:ascii="Century Gothic" w:hAnsi="Century Gothic"/>
                          </w:rPr>
                        </w:pPr>
                      </w:p>
                      <w:p w14:paraId="00AF9644" w14:textId="77777777" w:rsidR="008C4756" w:rsidRPr="00F91B16" w:rsidRDefault="008C4756" w:rsidP="008C4756">
                        <w:pPr>
                          <w:rPr>
                            <w:rFonts w:ascii="Century Gothic" w:hAnsi="Century Gothic"/>
                          </w:rPr>
                        </w:pPr>
                      </w:p>
                    </w:txbxContent>
                  </v:textbox>
                </v:shape>
                <v:line id="Line 13" o:spid="_x0000_s1028" style="position:absolute;visibility:visible;mso-wrap-style:square" from="7760,4871" to="8637,4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">
                  <v:stroke endarrow="block"/>
                </v:line>
                <v:line id="Line 14" o:spid="_x0000_s1029" style="position:absolute;visibility:visible;mso-wrap-style:square" from="7773,5140" to="8637,5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">
                  <v:stroke endarrow="block"/>
                </v:line>
                <v:line id="Line 15" o:spid="_x0000_s1030" style="position:absolute;visibility:visible;mso-wrap-style:square" from="7786,5450" to="8650,5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5ZLwgAAANsAAAAPAAAAZHJzL2Rvd25yZXYueG1sRE/fa8Iw&#10;EH4X/B/CCXvT1A2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DCa5ZLwgAAANsAAAAPAAAA&#10;AAAAAAAAAAAAAAcCAABkcnMvZG93bnJldi54bWxQSwUGAAAAAAMAAwC3AAAA9gIAAAAA&#10;">
                  <v:stroke endarrow="block"/>
                </v:line>
                <v:line id="Line 16" o:spid="_x0000_s1031" style="position:absolute;flip:y;visibility:visible;mso-wrap-style:square" from="7773,5140" to="8637,5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">
                  <v:stroke endarrow="block"/>
                </v:line>
                <v:line id="Line 17" o:spid="_x0000_s1032" style="position:absolute;visibility:visible;mso-wrap-style:square" from="7760,4871" to="8650,5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">
                  <v:stroke endarrow="block"/>
                </v:line>
              </v:group>
            </w:pict>
          </mc:Fallback>
        </mc:AlternateContent>
      </w:r>
      <w:r w:rsidR="008C4756" w:rsidRPr="001F6FD9">
        <w:rPr>
          <w:noProof/>
        </w:rPr>
        <w:drawing>
          <wp:anchor distT="0" distB="0" distL="114300" distR="114300" simplePos="0" relativeHeight="251661312" behindDoc="1" locked="0" layoutInCell="1" allowOverlap="1" wp14:anchorId="5CCF721F" wp14:editId="1D59FB03">
            <wp:simplePos x="0" y="0"/>
            <wp:positionH relativeFrom="column">
              <wp:posOffset>4596618</wp:posOffset>
            </wp:positionH>
            <wp:positionV relativeFrom="paragraph">
              <wp:posOffset>299769</wp:posOffset>
            </wp:positionV>
            <wp:extent cx="1552575" cy="1247775"/>
            <wp:effectExtent l="0" t="0" r="9525" b="9525"/>
            <wp:wrapNone/>
            <wp:docPr id="16" name="Picture 1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image]"/>
                    <pic:cNvPicPr>
                      <a:picLocks noChangeAspect="1" noChangeArrowheads="1"/>
                    </pic:cNvPicPr>
                  </pic:nvPicPr>
                  <pic:blipFill>
                    <a:blip r:embed="rId10" r:link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C4756" w:rsidRPr="4E6F3DDB">
        <w:rPr>
          <w:rFonts w:ascii="Century Gothic" w:eastAsia="Century Gothic" w:hAnsi="Century Gothic" w:cs="Century Gothic"/>
        </w:rPr>
        <w:t>1</w:t>
      </w:r>
      <w:r w:rsidR="008C4756">
        <w:rPr>
          <w:rFonts w:ascii="Century Gothic" w:eastAsia="Century Gothic" w:hAnsi="Century Gothic" w:cs="Century Gothic"/>
        </w:rPr>
        <w:t>5</w:t>
      </w:r>
      <w:r w:rsidR="008C4756" w:rsidRPr="4E6F3DDB">
        <w:rPr>
          <w:rFonts w:ascii="Century Gothic" w:eastAsia="Century Gothic" w:hAnsi="Century Gothic" w:cs="Century Gothic"/>
        </w:rPr>
        <w:t xml:space="preserve">.  </w:t>
      </w:r>
      <w:r w:rsidR="008C4756">
        <w:rPr>
          <w:rFonts w:ascii="Century Gothic" w:hAnsi="Century Gothic"/>
        </w:rPr>
        <w:tab/>
      </w:r>
      <w:r w:rsidR="008C4756">
        <w:rPr>
          <w:rFonts w:ascii="Century Gothic" w:hAnsi="Century Gothic"/>
        </w:rPr>
        <w:tab/>
      </w:r>
      <w:r w:rsidR="008C4756">
        <w:rPr>
          <w:rFonts w:ascii="Century Gothic" w:hAnsi="Century Gothic"/>
        </w:rPr>
        <w:tab/>
      </w:r>
      <w:r w:rsidR="008C4756">
        <w:rPr>
          <w:rFonts w:ascii="Century Gothic" w:hAnsi="Century Gothic"/>
        </w:rPr>
        <w:tab/>
      </w:r>
      <w:r w:rsidR="008C4756">
        <w:rPr>
          <w:rFonts w:ascii="Century Gothic" w:hAnsi="Century Gothic"/>
        </w:rPr>
        <w:tab/>
      </w:r>
      <w:r w:rsidR="008C4756">
        <w:rPr>
          <w:rFonts w:ascii="Century Gothic" w:eastAsia="Century Gothic" w:hAnsi="Century Gothic" w:cs="Century Gothic"/>
        </w:rPr>
        <w:t>16</w:t>
      </w:r>
      <w:r w:rsidR="008C4756" w:rsidRPr="4E6F3DDB">
        <w:rPr>
          <w:rFonts w:ascii="Century Gothic" w:eastAsia="Century Gothic" w:hAnsi="Century Gothic" w:cs="Century Gothic"/>
        </w:rPr>
        <w:t xml:space="preserve">.  </w:t>
      </w:r>
      <w:r w:rsidR="008C4756" w:rsidRPr="001F6FD9">
        <w:rPr>
          <w:rFonts w:ascii="Century Gothic" w:hAnsi="Century Gothic"/>
          <w:position w:val="-14"/>
        </w:rPr>
        <w:object w:dxaOrig="2160" w:dyaOrig="400" w14:anchorId="4B014283">
          <v:shape id="_x0000_i1055" type="#_x0000_t75" style="width:111.3pt;height:20.5pt" o:ole="">
            <v:imagedata r:id="rId12" o:title=""/>
          </v:shape>
          <o:OLEObject Type="Embed" ProgID="Equation.DSMT4" ShapeID="_x0000_i1055" DrawAspect="Content" ObjectID="_1574159341" r:id="rId13"/>
        </w:object>
      </w:r>
      <w:r w:rsidR="008C4756">
        <w:rPr>
          <w:rFonts w:ascii="Century Gothic" w:eastAsia="Century Gothic" w:hAnsi="Century Gothic" w:cs="Century Gothic"/>
        </w:rPr>
        <w:t xml:space="preserve">                17</w:t>
      </w:r>
      <w:r w:rsidR="008C4756" w:rsidRPr="4E6F3DDB">
        <w:rPr>
          <w:rFonts w:ascii="Century Gothic" w:eastAsia="Century Gothic" w:hAnsi="Century Gothic" w:cs="Century Gothic"/>
        </w:rPr>
        <w:t xml:space="preserve">.  </w:t>
      </w:r>
    </w:p>
    <w:p w14:paraId="6B0E25E2" w14:textId="77777777" w:rsidR="008C4756" w:rsidRDefault="008C4756" w:rsidP="008C4756">
      <w:pPr>
        <w:ind w:right="-720"/>
        <w:rPr>
          <w:rFonts w:ascii="Century Gothic" w:hAnsi="Century Gothic"/>
        </w:rPr>
      </w:pPr>
    </w:p>
    <w:p w14:paraId="18D03887" w14:textId="77777777" w:rsidR="008C4756" w:rsidRDefault="008C4756" w:rsidP="008C4756">
      <w:pPr>
        <w:ind w:right="-720"/>
        <w:rPr>
          <w:rFonts w:ascii="Century Gothic" w:hAnsi="Century Gothic"/>
        </w:rPr>
      </w:pPr>
    </w:p>
    <w:p w14:paraId="07155C67" w14:textId="77777777" w:rsidR="008C4756" w:rsidRDefault="008C4756" w:rsidP="008C4756">
      <w:pPr>
        <w:ind w:right="-720"/>
        <w:rPr>
          <w:rFonts w:ascii="Century Gothic" w:hAnsi="Century Gothic"/>
        </w:rPr>
      </w:pPr>
    </w:p>
    <w:p w14:paraId="59868839" w14:textId="77777777" w:rsidR="008C4756" w:rsidRDefault="008C4756" w:rsidP="008C4756">
      <w:pPr>
        <w:ind w:right="-720"/>
        <w:rPr>
          <w:rFonts w:ascii="Century Gothic" w:hAnsi="Century Gothic"/>
        </w:rPr>
      </w:pPr>
    </w:p>
    <w:p w14:paraId="1924E460" w14:textId="77777777" w:rsidR="008C4756" w:rsidRDefault="008C4756" w:rsidP="008C4756">
      <w:pPr>
        <w:ind w:right="-720"/>
        <w:rPr>
          <w:rFonts w:ascii="Century Gothic" w:hAnsi="Century Gothic"/>
        </w:rPr>
      </w:pPr>
    </w:p>
    <w:p w14:paraId="3759FF68" w14:textId="77777777" w:rsidR="008C4756" w:rsidRDefault="008C4756" w:rsidP="008C4756">
      <w:pPr>
        <w:ind w:right="-720"/>
        <w:rPr>
          <w:rFonts w:ascii="Century Gothic" w:hAnsi="Century Gothic"/>
        </w:rPr>
      </w:pPr>
    </w:p>
    <w:sectPr w:rsidR="008C4756" w:rsidSect="0097515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4756"/>
    <w:rsid w:val="00196EA8"/>
    <w:rsid w:val="002A4EB9"/>
    <w:rsid w:val="00637D97"/>
    <w:rsid w:val="008C4756"/>
    <w:rsid w:val="00975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993C37"/>
  <w15:chartTrackingRefBased/>
  <w15:docId w15:val="{D72E9A4B-D476-45E3-96BE-3E15D67FAB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image" Target="media/image6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file:///C:\Program%20Files\TI%20Education\TI%20InterActive!\TIIimagefile28773.gif" TargetMode="External"/><Relationship Id="rId5" Type="http://schemas.openxmlformats.org/officeDocument/2006/relationships/image" Target="media/image2.png"/><Relationship Id="rId15" Type="http://schemas.openxmlformats.org/officeDocument/2006/relationships/theme" Target="theme/theme1.xml"/><Relationship Id="rId10" Type="http://schemas.openxmlformats.org/officeDocument/2006/relationships/image" Target="media/image5.png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</TotalTime>
  <Pages>2</Pages>
  <Words>227</Words>
  <Characters>1297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chel Taylor</dc:creator>
  <cp:keywords/>
  <dc:description/>
  <cp:lastModifiedBy>Rachel Taylor</cp:lastModifiedBy>
  <cp:revision>1</cp:revision>
  <dcterms:created xsi:type="dcterms:W3CDTF">2017-12-07T13:02:00Z</dcterms:created>
  <dcterms:modified xsi:type="dcterms:W3CDTF">2017-12-07T18:42:00Z</dcterms:modified>
</cp:coreProperties>
</file>